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6"/>
  </p:notesMasterIdLst>
  <p:handoutMasterIdLst>
    <p:handoutMasterId r:id="rId17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59" r:id="rId12"/>
    <p:sldId id="860" r:id="rId13"/>
    <p:sldId id="861" r:id="rId14"/>
    <p:sldId id="86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976" y="-168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W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9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521980" y="381000"/>
            <a:ext cx="4435003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Compu</a:t>
            </a:r>
            <a:r>
              <a:rPr lang="en-US" sz="2800" b="1" i="1" smtClean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2800" b="1" i="1" smtClean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800" b="1" i="1" smtClean="0">
                <a:solidFill>
                  <a:schemeClr val="tx2"/>
                </a:solidFill>
                <a:latin typeface="Comic Sans MS"/>
                <a:cs typeface="Comic Sans MS"/>
              </a:rPr>
              <a:t>ter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4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3800842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95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9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7807441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53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4641728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1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938" y="4074901"/>
            <a:ext cx="748521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(Actually had 2 people born</a:t>
            </a:r>
          </a:p>
          <a:p>
            <a:r>
              <a:rPr lang="en-US" dirty="0" smtClean="0">
                <a:latin typeface="Comic Sans MS"/>
                <a:cs typeface="Comic Sans MS"/>
              </a:rPr>
              <a:t>on Feb. 29, so denominator</a:t>
            </a:r>
          </a:p>
          <a:p>
            <a:r>
              <a:rPr lang="en-US" dirty="0" smtClean="0">
                <a:latin typeface="Comic Sans MS"/>
                <a:cs typeface="Comic Sans MS"/>
              </a:rPr>
              <a:t>1/365.25 would be better </a:t>
            </a:r>
            <a:r>
              <a:rPr lang="en-US" sz="60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P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David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avid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ly,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rew,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255000" cy="10541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linearity 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350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4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7167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5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674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6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99</TotalTime>
  <Words>504</Words>
  <Application>Microsoft Macintosh PowerPoint</Application>
  <PresentationFormat>On-screen Show (4:3)</PresentationFormat>
  <Paragraphs>120</Paragraphs>
  <Slides>13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Default Design</vt:lpstr>
      <vt:lpstr>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airs</vt:lpstr>
      <vt:lpstr>Birthday Predictions</vt:lpstr>
      <vt:lpstr>Spring ’11 Matching Birthdays </vt:lpstr>
      <vt:lpstr>Fall ’11 Matching Birthday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0</cp:revision>
  <cp:lastPrinted>2012-05-02T03:56:42Z</cp:lastPrinted>
  <dcterms:created xsi:type="dcterms:W3CDTF">2011-05-02T03:18:38Z</dcterms:created>
  <dcterms:modified xsi:type="dcterms:W3CDTF">2012-05-02T03:56:49Z</dcterms:modified>
</cp:coreProperties>
</file>